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mov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media/media1.gif" ContentType="video/unknown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489" r:id="rId2"/>
    <p:sldId id="561" r:id="rId3"/>
    <p:sldId id="507" r:id="rId4"/>
    <p:sldId id="508" r:id="rId5"/>
    <p:sldId id="509" r:id="rId6"/>
    <p:sldId id="491" r:id="rId7"/>
    <p:sldId id="492" r:id="rId8"/>
    <p:sldId id="493" r:id="rId9"/>
    <p:sldId id="527" r:id="rId10"/>
    <p:sldId id="510" r:id="rId11"/>
    <p:sldId id="494" r:id="rId12"/>
    <p:sldId id="512" r:id="rId13"/>
    <p:sldId id="554" r:id="rId14"/>
    <p:sldId id="545" r:id="rId15"/>
    <p:sldId id="546" r:id="rId16"/>
    <p:sldId id="549" r:id="rId17"/>
    <p:sldId id="550" r:id="rId18"/>
    <p:sldId id="551" r:id="rId19"/>
    <p:sldId id="552" r:id="rId20"/>
    <p:sldId id="257" r:id="rId21"/>
    <p:sldId id="258" r:id="rId22"/>
    <p:sldId id="259" r:id="rId23"/>
    <p:sldId id="260" r:id="rId24"/>
    <p:sldId id="261" r:id="rId25"/>
    <p:sldId id="431" r:id="rId26"/>
    <p:sldId id="547" r:id="rId27"/>
    <p:sldId id="548" r:id="rId28"/>
    <p:sldId id="262" r:id="rId29"/>
    <p:sldId id="263" r:id="rId30"/>
    <p:sldId id="265" r:id="rId31"/>
    <p:sldId id="266" r:id="rId32"/>
    <p:sldId id="267" r:id="rId33"/>
    <p:sldId id="268" r:id="rId34"/>
    <p:sldId id="524" r:id="rId35"/>
    <p:sldId id="269" r:id="rId36"/>
    <p:sldId id="270" r:id="rId37"/>
    <p:sldId id="271" r:id="rId38"/>
    <p:sldId id="272" r:id="rId39"/>
    <p:sldId id="525" r:id="rId40"/>
    <p:sldId id="273" r:id="rId41"/>
    <p:sldId id="274" r:id="rId42"/>
    <p:sldId id="286" r:id="rId43"/>
    <p:sldId id="287" r:id="rId44"/>
    <p:sldId id="288" r:id="rId45"/>
    <p:sldId id="289" r:id="rId46"/>
    <p:sldId id="290" r:id="rId47"/>
    <p:sldId id="291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538" r:id="rId61"/>
    <p:sldId id="539" r:id="rId62"/>
    <p:sldId id="542" r:id="rId63"/>
    <p:sldId id="543" r:id="rId64"/>
    <p:sldId id="544" r:id="rId65"/>
    <p:sldId id="532" r:id="rId66"/>
    <p:sldId id="555" r:id="rId67"/>
    <p:sldId id="558" r:id="rId68"/>
    <p:sldId id="533" r:id="rId69"/>
    <p:sldId id="534" r:id="rId70"/>
    <p:sldId id="535" r:id="rId71"/>
    <p:sldId id="560" r:id="rId72"/>
    <p:sldId id="556" r:id="rId73"/>
    <p:sldId id="557" r:id="rId74"/>
    <p:sldId id="541" r:id="rId75"/>
    <p:sldId id="562" r:id="rId76"/>
    <p:sldId id="559" r:id="rId77"/>
    <p:sldId id="362" r:id="rId78"/>
    <p:sldId id="471" r:id="rId79"/>
    <p:sldId id="476" r:id="rId80"/>
    <p:sldId id="477" r:id="rId81"/>
    <p:sldId id="473" r:id="rId82"/>
    <p:sldId id="475" r:id="rId83"/>
    <p:sldId id="478" r:id="rId84"/>
    <p:sldId id="410" r:id="rId85"/>
    <p:sldId id="414" r:id="rId8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preferSingleView="1">
    <p:restoredLeft sz="15620"/>
    <p:restoredTop sz="94660"/>
  </p:normalViewPr>
  <p:slideViewPr>
    <p:cSldViewPr snapToGrid="0" snapToObjects="1">
      <p:cViewPr varScale="1">
        <p:scale>
          <a:sx n="99" d="100"/>
          <a:sy n="99" d="100"/>
        </p:scale>
        <p:origin x="-1280" y="-104"/>
      </p:cViewPr>
      <p:guideLst>
        <p:guide orient="horz" pos="2160"/>
        <p:guide pos="2880"/>
      </p:guideLst>
    </p:cSldViewPr>
  </p:slide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theme" Target="theme/theme1.xml"/><Relationship Id="rId91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printerSettings" Target="printerSettings/printerSettings1.bin"/><Relationship Id="rId88" Type="http://schemas.openxmlformats.org/officeDocument/2006/relationships/presProps" Target="presProps.xml"/><Relationship Id="rId8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CB7E5-7C67-444D-8F7B-91683AA70F21}" type="datetimeFigureOut">
              <a:rPr lang="en-US" smtClean="0"/>
              <a:t>9/2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ABC44-93F9-9A49-8F7A-824D25EF43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073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CB7E5-7C67-444D-8F7B-91683AA70F21}" type="datetimeFigureOut">
              <a:rPr lang="en-US" smtClean="0"/>
              <a:t>9/2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ABC44-93F9-9A49-8F7A-824D25EF43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5182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CB7E5-7C67-444D-8F7B-91683AA70F21}" type="datetimeFigureOut">
              <a:rPr lang="en-US" smtClean="0"/>
              <a:t>9/2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ABC44-93F9-9A49-8F7A-824D25EF43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8966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CB7E5-7C67-444D-8F7B-91683AA70F21}" type="datetimeFigureOut">
              <a:rPr lang="en-US" smtClean="0"/>
              <a:t>9/2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ABC44-93F9-9A49-8F7A-824D25EF43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621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CB7E5-7C67-444D-8F7B-91683AA70F21}" type="datetimeFigureOut">
              <a:rPr lang="en-US" smtClean="0"/>
              <a:t>9/2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ABC44-93F9-9A49-8F7A-824D25EF43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499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CB7E5-7C67-444D-8F7B-91683AA70F21}" type="datetimeFigureOut">
              <a:rPr lang="en-US" smtClean="0"/>
              <a:t>9/2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ABC44-93F9-9A49-8F7A-824D25EF43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6221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CB7E5-7C67-444D-8F7B-91683AA70F21}" type="datetimeFigureOut">
              <a:rPr lang="en-US" smtClean="0"/>
              <a:t>9/25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ABC44-93F9-9A49-8F7A-824D25EF43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2085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CB7E5-7C67-444D-8F7B-91683AA70F21}" type="datetimeFigureOut">
              <a:rPr lang="en-US" smtClean="0"/>
              <a:t>9/25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ABC44-93F9-9A49-8F7A-824D25EF43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1915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CB7E5-7C67-444D-8F7B-91683AA70F21}" type="datetimeFigureOut">
              <a:rPr lang="en-US" smtClean="0"/>
              <a:t>9/25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ABC44-93F9-9A49-8F7A-824D25EF43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530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CB7E5-7C67-444D-8F7B-91683AA70F21}" type="datetimeFigureOut">
              <a:rPr lang="en-US" smtClean="0"/>
              <a:t>9/2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ABC44-93F9-9A49-8F7A-824D25EF43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130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FCB7E5-7C67-444D-8F7B-91683AA70F21}" type="datetimeFigureOut">
              <a:rPr lang="en-US" smtClean="0"/>
              <a:t>9/2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4ABC44-93F9-9A49-8F7A-824D25EF43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6697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FCB7E5-7C67-444D-8F7B-91683AA70F21}" type="datetimeFigureOut">
              <a:rPr lang="en-US" smtClean="0"/>
              <a:t>9/2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4ABC44-93F9-9A49-8F7A-824D25EF43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0905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gi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tif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gi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gi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gi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gi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gi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jp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jp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jp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jp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gi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gi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gi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jp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tiff"/><Relationship Id="rId7" Type="http://schemas.openxmlformats.org/officeDocument/2006/relationships/image" Target="../media/image9.tiff"/><Relationship Id="rId8" Type="http://schemas.openxmlformats.org/officeDocument/2006/relationships/image" Target="../media/image10.tiff"/><Relationship Id="rId9" Type="http://schemas.openxmlformats.org/officeDocument/2006/relationships/image" Target="../media/image11.tif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jp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jp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jp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8.jp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jp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jp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jp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3.jp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4" Type="http://schemas.openxmlformats.org/officeDocument/2006/relationships/image" Target="../media/image14.tiff"/><Relationship Id="rId5" Type="http://schemas.openxmlformats.org/officeDocument/2006/relationships/image" Target="../media/image15.tiff"/><Relationship Id="rId6" Type="http://schemas.openxmlformats.org/officeDocument/2006/relationships/image" Target="../media/image16.tiff"/><Relationship Id="rId7" Type="http://schemas.openxmlformats.org/officeDocument/2006/relationships/image" Target="../media/image17.tiff"/><Relationship Id="rId8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tif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5.jp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.jp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7.gi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8.gi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9.gi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gi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gi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2.gi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gi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4.gi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5.gi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6.gi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7.gi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8.gi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9.gi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0.gi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1.gif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2.gi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3.gi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4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???" TargetMode="External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jpeg"/><Relationship Id="rId7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5.tif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4" Type="http://schemas.openxmlformats.org/officeDocument/2006/relationships/image" Target="../media/image76.png"/><Relationship Id="rId1" Type="http://schemas.microsoft.com/office/2007/relationships/media" Target="../media/media1.gif"/><Relationship Id="rId2" Type="http://schemas.openxmlformats.org/officeDocument/2006/relationships/video" Target="../media/media1.gi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7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8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9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80.png"/><Relationship Id="rId1" Type="http://schemas.microsoft.com/office/2007/relationships/media" Target="../media/media2.mov"/><Relationship Id="rId2" Type="http://schemas.openxmlformats.org/officeDocument/2006/relationships/video" Target="../media/media2.mov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1.tif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2.tiff"/><Relationship Id="rId3" Type="http://schemas.openxmlformats.org/officeDocument/2006/relationships/image" Target="../media/image83.tif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4.emf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5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tiff"/><Relationship Id="rId3" Type="http://schemas.openxmlformats.org/officeDocument/2006/relationships/image" Target="../media/image22.tif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8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8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2.tiff"/><Relationship Id="rId3" Type="http://schemas.openxmlformats.org/officeDocument/2006/relationships/image" Target="../media/image89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2.tiff"/><Relationship Id="rId3" Type="http://schemas.openxmlformats.org/officeDocument/2006/relationships/image" Target="../media/image90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4" Type="http://schemas.openxmlformats.org/officeDocument/2006/relationships/image" Target="../media/image79.png"/><Relationship Id="rId5" Type="http://schemas.openxmlformats.org/officeDocument/2006/relationships/image" Target="../media/image91.tiff"/><Relationship Id="rId6" Type="http://schemas.openxmlformats.org/officeDocument/2006/relationships/image" Target="../media/image92.tiff"/><Relationship Id="rId7" Type="http://schemas.openxmlformats.org/officeDocument/2006/relationships/image" Target="../media/image93.tif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7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4.tiff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5.tiff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6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8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9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0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1.png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2.pn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mtClean="0">
              <a:ea typeface="+mn-ea"/>
              <a:cs typeface="+mn-cs"/>
            </a:endParaRPr>
          </a:p>
        </p:txBody>
      </p:sp>
      <p:pic>
        <p:nvPicPr>
          <p:cNvPr id="15363" name="Picture 6" descr="MPEX-logo-final_F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80" y="1857255"/>
            <a:ext cx="7662140" cy="4539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742830" y="2315405"/>
            <a:ext cx="376624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</a:rPr>
              <a:t>NCAR</a:t>
            </a:r>
            <a:endParaRPr lang="en-US" sz="2000" dirty="0">
              <a:solidFill>
                <a:srgbClr val="000090"/>
              </a:solidFill>
            </a:endParaRPr>
          </a:p>
          <a:p>
            <a:r>
              <a:rPr lang="en-US" sz="2000" dirty="0" smtClean="0">
                <a:solidFill>
                  <a:srgbClr val="000090"/>
                </a:solidFill>
              </a:rPr>
              <a:t>NOAA-GSD-NSSL</a:t>
            </a:r>
            <a:endParaRPr lang="en-US" sz="2000" dirty="0">
              <a:solidFill>
                <a:srgbClr val="000090"/>
              </a:solidFill>
            </a:endParaRPr>
          </a:p>
          <a:p>
            <a:r>
              <a:rPr lang="en-US" sz="2000" dirty="0" smtClean="0">
                <a:solidFill>
                  <a:srgbClr val="000090"/>
                </a:solidFill>
              </a:rPr>
              <a:t>SUNY Albany</a:t>
            </a:r>
            <a:endParaRPr lang="en-US" sz="2000" dirty="0">
              <a:solidFill>
                <a:srgbClr val="000090"/>
              </a:solidFill>
            </a:endParaRPr>
          </a:p>
          <a:p>
            <a:r>
              <a:rPr lang="en-US" sz="2000" dirty="0" smtClean="0">
                <a:solidFill>
                  <a:srgbClr val="000090"/>
                </a:solidFill>
              </a:rPr>
              <a:t>Purdue</a:t>
            </a:r>
            <a:endParaRPr lang="en-US" sz="2000" dirty="0">
              <a:solidFill>
                <a:srgbClr val="000090"/>
              </a:solidFill>
            </a:endParaRPr>
          </a:p>
          <a:p>
            <a:r>
              <a:rPr lang="en-US" sz="2000" dirty="0" smtClean="0">
                <a:solidFill>
                  <a:srgbClr val="000090"/>
                </a:solidFill>
              </a:rPr>
              <a:t>Univ. Wisconsin-Milwaukee</a:t>
            </a:r>
            <a:endParaRPr lang="en-US" sz="2000" dirty="0">
              <a:solidFill>
                <a:srgbClr val="000090"/>
              </a:solidFill>
            </a:endParaRPr>
          </a:p>
          <a:p>
            <a:r>
              <a:rPr lang="en-US" sz="2000" dirty="0" smtClean="0">
                <a:solidFill>
                  <a:srgbClr val="000090"/>
                </a:solidFill>
              </a:rPr>
              <a:t>Colorado State University</a:t>
            </a:r>
            <a:endParaRPr lang="en-US" sz="2000" dirty="0">
              <a:solidFill>
                <a:srgbClr val="000090"/>
              </a:solidFill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3968" y="4297497"/>
            <a:ext cx="1575110" cy="1575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4" descr="nesl_log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5111" y="4297497"/>
            <a:ext cx="1706262" cy="162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787148" y="6282035"/>
            <a:ext cx="46931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MMM Lab Seminar   01/22/15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7165" y="191452"/>
            <a:ext cx="749133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"/>
              </a:rPr>
              <a:t>“The </a:t>
            </a:r>
            <a:r>
              <a:rPr lang="en-US" sz="2800" b="1" dirty="0" err="1" smtClean="0">
                <a:solidFill>
                  <a:srgbClr val="FF0000"/>
                </a:solidFill>
                <a:latin typeface="Arial"/>
              </a:rPr>
              <a:t>Mesoscale</a:t>
            </a:r>
            <a:r>
              <a:rPr lang="en-US" sz="2800" b="1" dirty="0" smtClean="0">
                <a:solidFill>
                  <a:srgbClr val="FF0000"/>
                </a:solidFill>
                <a:latin typeface="Arial"/>
              </a:rPr>
              <a:t> Predictability Experiment:</a:t>
            </a:r>
            <a:endParaRPr lang="en-US" sz="2800" b="1" dirty="0">
              <a:solidFill>
                <a:srgbClr val="FF0000"/>
              </a:solidFill>
              <a:latin typeface="Arial"/>
            </a:endParaRPr>
          </a:p>
          <a:p>
            <a:r>
              <a:rPr lang="en-US" sz="2800" b="1" dirty="0" smtClean="0">
                <a:solidFill>
                  <a:srgbClr val="FF0000"/>
                </a:solidFill>
                <a:latin typeface="Arial"/>
              </a:rPr>
              <a:t>   Overview and Results from a </a:t>
            </a:r>
            <a:r>
              <a:rPr lang="en-US" sz="2800" b="1" dirty="0" err="1" smtClean="0">
                <a:solidFill>
                  <a:srgbClr val="FF0000"/>
                </a:solidFill>
                <a:latin typeface="Arial"/>
              </a:rPr>
              <a:t>Realtime</a:t>
            </a:r>
            <a:endParaRPr lang="en-US" sz="2800" b="1" dirty="0" smtClean="0">
              <a:solidFill>
                <a:srgbClr val="FF0000"/>
              </a:solidFill>
              <a:latin typeface="Arial"/>
            </a:endParaRPr>
          </a:p>
          <a:p>
            <a:r>
              <a:rPr lang="en-US" sz="2800" b="1" dirty="0">
                <a:solidFill>
                  <a:srgbClr val="FF0000"/>
                </a:solidFill>
                <a:latin typeface="Arial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Arial"/>
              </a:rPr>
              <a:t>       Ensemble-based Forecast System”</a:t>
            </a:r>
            <a:endParaRPr lang="en-US" sz="2800" b="1" dirty="0">
              <a:solidFill>
                <a:srgbClr val="FF0000"/>
              </a:solidFill>
              <a:latin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84733" y="1590794"/>
            <a:ext cx="431619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FF"/>
                </a:solidFill>
                <a:latin typeface="Arial"/>
              </a:rPr>
              <a:t>Morris Weisman, NCAR/MMM</a:t>
            </a:r>
            <a:endParaRPr lang="en-US" sz="2200" dirty="0">
              <a:solidFill>
                <a:srgbClr val="0000FF"/>
              </a:solidFill>
              <a:latin typeface="Arial"/>
            </a:endParaRPr>
          </a:p>
        </p:txBody>
      </p:sp>
      <p:sp>
        <p:nvSpPr>
          <p:cNvPr id="2" name="Multiply 1"/>
          <p:cNvSpPr/>
          <p:nvPr/>
        </p:nvSpPr>
        <p:spPr>
          <a:xfrm>
            <a:off x="4915984" y="4254397"/>
            <a:ext cx="1563789" cy="1501013"/>
          </a:xfrm>
          <a:prstGeom prst="mathMultiply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72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2857" y="1020164"/>
            <a:ext cx="6334175" cy="4750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Box 6"/>
          <p:cNvSpPr txBox="1">
            <a:spLocks noChangeArrowheads="1"/>
          </p:cNvSpPr>
          <p:nvPr/>
        </p:nvSpPr>
        <p:spPr bwMode="auto">
          <a:xfrm>
            <a:off x="2036964" y="225876"/>
            <a:ext cx="56247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</a:rPr>
              <a:t>Moore, </a:t>
            </a:r>
            <a:r>
              <a:rPr lang="en-US" sz="2800" b="1" dirty="0" smtClean="0">
                <a:solidFill>
                  <a:srgbClr val="FF0000"/>
                </a:solidFill>
              </a:rPr>
              <a:t>Oklahoma May </a:t>
            </a:r>
            <a:r>
              <a:rPr lang="en-US" sz="2800" b="1" dirty="0">
                <a:solidFill>
                  <a:srgbClr val="FF0000"/>
                </a:solidFill>
              </a:rPr>
              <a:t>20, 2013</a:t>
            </a:r>
          </a:p>
        </p:txBody>
      </p:sp>
    </p:spTree>
    <p:extLst>
      <p:ext uri="{BB962C8B-B14F-4D97-AF65-F5344CB8AC3E}">
        <p14:creationId xmlns:p14="http://schemas.microsoft.com/office/powerpoint/2010/main" val="1324008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ay_19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3757" y="926471"/>
            <a:ext cx="5619543" cy="486763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42640" y="279400"/>
            <a:ext cx="6782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MPEX Case Example:    19 May 2013  12 UTC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04641" y="5794104"/>
            <a:ext cx="52454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500 </a:t>
            </a:r>
            <a:r>
              <a:rPr lang="en-US" sz="2400" dirty="0" err="1" smtClean="0">
                <a:solidFill>
                  <a:srgbClr val="0000FF"/>
                </a:solidFill>
              </a:rPr>
              <a:t>hPa</a:t>
            </a:r>
            <a:r>
              <a:rPr lang="en-US" sz="2400" dirty="0" smtClean="0">
                <a:solidFill>
                  <a:srgbClr val="0000FF"/>
                </a:solidFill>
              </a:rPr>
              <a:t> winds, height, temperature and composite surface features: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7278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s.Constant_Pressure.201305191200.850_mb_chart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52295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051913_sfc12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0"/>
            <a:ext cx="653726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35329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013051912.72357.skewt.parc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229" y="110446"/>
            <a:ext cx="7299473" cy="5839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7951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013051912.72456.skewt.parc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668" y="345143"/>
            <a:ext cx="7109955" cy="5687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28544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odel.NCEP_NAM.201305191200.000_500_heights_vort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122" y="248504"/>
            <a:ext cx="8365751" cy="6274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213221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odel.NCEP_NAM.201305191200.012_500_heights_vort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927" y="262309"/>
            <a:ext cx="8269116" cy="6201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00133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odel.NCEP_NAM.201305191200.006_mslp_wind_tem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853" y="262309"/>
            <a:ext cx="8227702" cy="6170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977798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odel.NCEP_NAM.201305191200.012_mslp_wind_temp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317" y="151863"/>
            <a:ext cx="8476189" cy="6357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3799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31079" y="142600"/>
            <a:ext cx="246642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>
                <a:solidFill>
                  <a:srgbClr val="FF0000"/>
                </a:solidFill>
              </a:rPr>
              <a:t>MPEX PIs:</a:t>
            </a:r>
            <a:endParaRPr lang="en-US" sz="3200" u="sng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82985" y="1084589"/>
            <a:ext cx="6928615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NCAR</a:t>
            </a:r>
            <a:r>
              <a:rPr lang="en-US" sz="2000" dirty="0">
                <a:solidFill>
                  <a:srgbClr val="0000FF"/>
                </a:solidFill>
              </a:rPr>
              <a:t>/</a:t>
            </a:r>
            <a:r>
              <a:rPr lang="en-US" sz="2000" dirty="0" smtClean="0">
                <a:solidFill>
                  <a:srgbClr val="0000FF"/>
                </a:solidFill>
              </a:rPr>
              <a:t>MMM: </a:t>
            </a:r>
            <a:r>
              <a:rPr lang="en-US" sz="2000" dirty="0" smtClean="0"/>
              <a:t>  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Morris Weisman, Chris Davis, Glen Romine, Craig Schwartz,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Tom </a:t>
            </a:r>
            <a:r>
              <a:rPr lang="en-US" sz="2000" dirty="0" err="1" smtClean="0"/>
              <a:t>Galarneau</a:t>
            </a:r>
            <a:r>
              <a:rPr lang="en-US" sz="2000" dirty="0" smtClean="0"/>
              <a:t>, Stan Trier, Wei Wang , Kevin Manning,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Dave </a:t>
            </a:r>
            <a:r>
              <a:rPr lang="en-US" sz="2000" dirty="0" err="1" smtClean="0"/>
              <a:t>Ahijevych</a:t>
            </a:r>
            <a:r>
              <a:rPr lang="en-US" sz="2000" dirty="0" smtClean="0"/>
              <a:t>, Kate </a:t>
            </a:r>
            <a:r>
              <a:rPr lang="en-US" sz="2000" dirty="0" err="1" smtClean="0"/>
              <a:t>Fossel</a:t>
            </a:r>
            <a:r>
              <a:rPr lang="en-US" sz="2000" dirty="0" smtClean="0"/>
              <a:t>, Ryan </a:t>
            </a:r>
            <a:r>
              <a:rPr lang="en-US" sz="2000" dirty="0" err="1" smtClean="0"/>
              <a:t>Sobash</a:t>
            </a:r>
            <a:endParaRPr lang="en-US" sz="2000" dirty="0" smtClean="0"/>
          </a:p>
          <a:p>
            <a:r>
              <a:rPr lang="en-US" sz="2000" dirty="0" smtClean="0">
                <a:solidFill>
                  <a:srgbClr val="0000FF"/>
                </a:solidFill>
              </a:rPr>
              <a:t>Purdue:       </a:t>
            </a:r>
          </a:p>
          <a:p>
            <a:r>
              <a:rPr lang="en-US" sz="2000" dirty="0" smtClean="0"/>
              <a:t>   Jeff Trapp, Mike Baldwin </a:t>
            </a:r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 smtClean="0">
                <a:solidFill>
                  <a:srgbClr val="0000FF"/>
                </a:solidFill>
              </a:rPr>
              <a:t>SUNY Albany:</a:t>
            </a:r>
          </a:p>
          <a:p>
            <a:r>
              <a:rPr lang="en-US" sz="2000" dirty="0" smtClean="0"/>
              <a:t>   Ryan Torn, Lance </a:t>
            </a:r>
            <a:r>
              <a:rPr lang="en-US" sz="2000" dirty="0" err="1" smtClean="0"/>
              <a:t>Bosart</a:t>
            </a:r>
            <a:endParaRPr lang="en-US" sz="2000" dirty="0" smtClean="0"/>
          </a:p>
          <a:p>
            <a:r>
              <a:rPr lang="en-US" sz="2000" dirty="0" smtClean="0">
                <a:solidFill>
                  <a:srgbClr val="0000FF"/>
                </a:solidFill>
              </a:rPr>
              <a:t>CSU:</a:t>
            </a:r>
          </a:p>
          <a:p>
            <a:r>
              <a:rPr lang="en-US" sz="2000" dirty="0" smtClean="0"/>
              <a:t>   Russ Schumacher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Univ. Wisconsin/Milwaukee:</a:t>
            </a:r>
          </a:p>
          <a:p>
            <a:r>
              <a:rPr lang="en-US" sz="2000" dirty="0" smtClean="0"/>
              <a:t>   Clark Evans, Paul </a:t>
            </a:r>
            <a:r>
              <a:rPr lang="en-US" sz="2000" dirty="0" err="1" smtClean="0"/>
              <a:t>Roebber</a:t>
            </a:r>
            <a:endParaRPr lang="en-US" sz="2000" dirty="0"/>
          </a:p>
          <a:p>
            <a:r>
              <a:rPr lang="en-US" sz="2000" dirty="0" smtClean="0">
                <a:solidFill>
                  <a:srgbClr val="0000FF"/>
                </a:solidFill>
              </a:rPr>
              <a:t>NOAA/NSSL:</a:t>
            </a:r>
          </a:p>
          <a:p>
            <a:r>
              <a:rPr lang="en-US" sz="2000" dirty="0" smtClean="0"/>
              <a:t>   Dave </a:t>
            </a:r>
            <a:r>
              <a:rPr lang="en-US" sz="2000" dirty="0" err="1"/>
              <a:t>Stensrud</a:t>
            </a:r>
            <a:r>
              <a:rPr lang="en-US" sz="2000" dirty="0"/>
              <a:t>, Jack </a:t>
            </a:r>
            <a:r>
              <a:rPr lang="en-US" sz="2000" dirty="0" err="1"/>
              <a:t>Kain</a:t>
            </a:r>
            <a:r>
              <a:rPr lang="en-US" sz="2000" dirty="0"/>
              <a:t>, Mike </a:t>
            </a:r>
            <a:r>
              <a:rPr lang="en-US" sz="2000" dirty="0" err="1"/>
              <a:t>Coniglio</a:t>
            </a:r>
            <a:r>
              <a:rPr lang="en-US" sz="2000" dirty="0"/>
              <a:t> </a:t>
            </a:r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 smtClean="0">
                <a:solidFill>
                  <a:srgbClr val="0000FF"/>
                </a:solidFill>
              </a:rPr>
              <a:t>NOAA/GSD:</a:t>
            </a:r>
          </a:p>
          <a:p>
            <a:r>
              <a:rPr lang="en-US" sz="2000" dirty="0" smtClean="0"/>
              <a:t>   John </a:t>
            </a:r>
            <a:r>
              <a:rPr lang="en-US" sz="2000" dirty="0"/>
              <a:t>Brown and David Dowell 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441878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tellite_vis_ict_20130519170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86352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tellite_vis_ict_20130519173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6502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tellite_vis_ict_20130519180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59499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tellite_vis_ict_20130519183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80691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tellite_vis_ict_20130519190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500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fc_ict_2013051919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8551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013051918.72357.skewt.parc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399" y="193280"/>
            <a:ext cx="7178984" cy="5743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62965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013051918.72456.skewt.parc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6717" y="317532"/>
            <a:ext cx="6885327" cy="5508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4428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tellite_vis_ict_20130519193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964185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tellite_vis_ict_20130519200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07863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 descr="062912_refr_18A.tiff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638" y="4203700"/>
            <a:ext cx="2138362" cy="21209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4755" name="Picture 3" descr="062912_refr_21A.tif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5375" y="4194175"/>
            <a:ext cx="2130425" cy="2130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4756" name="Picture 4" descr="062912_refr_00A.tif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67238" y="4186238"/>
            <a:ext cx="2138362" cy="2138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74757" name="Picture 5" descr="062912_refr_03A.tiff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81800" y="4211638"/>
            <a:ext cx="2195513" cy="2112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4758" name="TextBox 6"/>
          <p:cNvSpPr txBox="1">
            <a:spLocks noChangeArrowheads="1"/>
          </p:cNvSpPr>
          <p:nvPr/>
        </p:nvSpPr>
        <p:spPr bwMode="auto">
          <a:xfrm>
            <a:off x="863600" y="149214"/>
            <a:ext cx="78361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</a:rPr>
              <a:t>Convectively explicit (3 km) forecasts can be quite “good”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                            e.g. 29 </a:t>
            </a:r>
            <a:r>
              <a:rPr lang="en-US" sz="2400" dirty="0">
                <a:solidFill>
                  <a:srgbClr val="FF0000"/>
                </a:solidFill>
              </a:rPr>
              <a:t>June 2012 </a:t>
            </a:r>
            <a:r>
              <a:rPr lang="en-US" sz="2400" dirty="0" err="1">
                <a:solidFill>
                  <a:srgbClr val="FF0000"/>
                </a:solidFill>
              </a:rPr>
              <a:t>Derecho</a:t>
            </a:r>
            <a:r>
              <a:rPr lang="en-US" sz="24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74759" name="TextBox 8"/>
          <p:cNvSpPr txBox="1">
            <a:spLocks noChangeArrowheads="1"/>
          </p:cNvSpPr>
          <p:nvPr/>
        </p:nvSpPr>
        <p:spPr bwMode="auto">
          <a:xfrm>
            <a:off x="685800" y="3821113"/>
            <a:ext cx="1066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18 UTC</a:t>
            </a:r>
          </a:p>
        </p:txBody>
      </p:sp>
      <p:sp>
        <p:nvSpPr>
          <p:cNvPr id="74760" name="TextBox 9"/>
          <p:cNvSpPr txBox="1">
            <a:spLocks noChangeArrowheads="1"/>
          </p:cNvSpPr>
          <p:nvPr/>
        </p:nvSpPr>
        <p:spPr bwMode="auto">
          <a:xfrm>
            <a:off x="2819400" y="3821113"/>
            <a:ext cx="1066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21 UTC</a:t>
            </a:r>
          </a:p>
        </p:txBody>
      </p:sp>
      <p:sp>
        <p:nvSpPr>
          <p:cNvPr id="74761" name="TextBox 10"/>
          <p:cNvSpPr txBox="1">
            <a:spLocks noChangeArrowheads="1"/>
          </p:cNvSpPr>
          <p:nvPr/>
        </p:nvSpPr>
        <p:spPr bwMode="auto">
          <a:xfrm>
            <a:off x="5105400" y="3821113"/>
            <a:ext cx="1066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00 UTC</a:t>
            </a:r>
          </a:p>
        </p:txBody>
      </p:sp>
      <p:sp>
        <p:nvSpPr>
          <p:cNvPr id="74762" name="TextBox 11"/>
          <p:cNvSpPr txBox="1">
            <a:spLocks noChangeArrowheads="1"/>
          </p:cNvSpPr>
          <p:nvPr/>
        </p:nvSpPr>
        <p:spPr bwMode="auto">
          <a:xfrm>
            <a:off x="7391400" y="3821113"/>
            <a:ext cx="1066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03 UTC</a:t>
            </a:r>
          </a:p>
        </p:txBody>
      </p:sp>
      <p:sp>
        <p:nvSpPr>
          <p:cNvPr id="74767" name="TextBox 19"/>
          <p:cNvSpPr txBox="1">
            <a:spLocks noChangeArrowheads="1"/>
          </p:cNvSpPr>
          <p:nvPr/>
        </p:nvSpPr>
        <p:spPr bwMode="auto">
          <a:xfrm>
            <a:off x="533400" y="1045632"/>
            <a:ext cx="1600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8 UTC </a:t>
            </a:r>
            <a:r>
              <a:rPr lang="en-US" dirty="0">
                <a:solidFill>
                  <a:srgbClr val="0000FF"/>
                </a:solidFill>
              </a:rPr>
              <a:t>(6 h)</a:t>
            </a:r>
          </a:p>
        </p:txBody>
      </p:sp>
      <p:sp>
        <p:nvSpPr>
          <p:cNvPr id="74768" name="TextBox 20"/>
          <p:cNvSpPr txBox="1">
            <a:spLocks noChangeArrowheads="1"/>
          </p:cNvSpPr>
          <p:nvPr/>
        </p:nvSpPr>
        <p:spPr bwMode="auto">
          <a:xfrm>
            <a:off x="2743200" y="1058333"/>
            <a:ext cx="16002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21 UTC </a:t>
            </a:r>
            <a:r>
              <a:rPr lang="en-US" dirty="0">
                <a:solidFill>
                  <a:srgbClr val="0000FF"/>
                </a:solidFill>
              </a:rPr>
              <a:t>(9 h)</a:t>
            </a:r>
          </a:p>
        </p:txBody>
      </p:sp>
      <p:sp>
        <p:nvSpPr>
          <p:cNvPr id="74769" name="TextBox 21"/>
          <p:cNvSpPr txBox="1">
            <a:spLocks noChangeArrowheads="1"/>
          </p:cNvSpPr>
          <p:nvPr/>
        </p:nvSpPr>
        <p:spPr bwMode="auto">
          <a:xfrm>
            <a:off x="4876800" y="1020233"/>
            <a:ext cx="1828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0 UTC </a:t>
            </a:r>
            <a:r>
              <a:rPr lang="en-US" dirty="0">
                <a:solidFill>
                  <a:srgbClr val="0000FF"/>
                </a:solidFill>
              </a:rPr>
              <a:t>(12 h)</a:t>
            </a:r>
          </a:p>
        </p:txBody>
      </p:sp>
      <p:sp>
        <p:nvSpPr>
          <p:cNvPr id="74770" name="TextBox 22"/>
          <p:cNvSpPr txBox="1">
            <a:spLocks noChangeArrowheads="1"/>
          </p:cNvSpPr>
          <p:nvPr/>
        </p:nvSpPr>
        <p:spPr bwMode="auto">
          <a:xfrm>
            <a:off x="7010400" y="1065212"/>
            <a:ext cx="1828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3 UTC </a:t>
            </a:r>
            <a:r>
              <a:rPr lang="en-US" dirty="0">
                <a:solidFill>
                  <a:srgbClr val="0000FF"/>
                </a:solidFill>
              </a:rPr>
              <a:t>(15 h)</a:t>
            </a:r>
          </a:p>
        </p:txBody>
      </p:sp>
      <p:sp>
        <p:nvSpPr>
          <p:cNvPr id="74771" name="TextBox 23"/>
          <p:cNvSpPr txBox="1">
            <a:spLocks noChangeArrowheads="1"/>
          </p:cNvSpPr>
          <p:nvPr/>
        </p:nvSpPr>
        <p:spPr bwMode="auto">
          <a:xfrm>
            <a:off x="1468970" y="3463296"/>
            <a:ext cx="64844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000090"/>
                </a:solidFill>
              </a:rPr>
              <a:t>3 km WRF-ARW </a:t>
            </a:r>
            <a:r>
              <a:rPr lang="en-US" sz="2000" dirty="0" smtClean="0">
                <a:solidFill>
                  <a:srgbClr val="000090"/>
                </a:solidFill>
              </a:rPr>
              <a:t>Forecast</a:t>
            </a:r>
            <a:r>
              <a:rPr lang="en-US" sz="2000" dirty="0" smtClean="0">
                <a:solidFill>
                  <a:srgbClr val="0000FF"/>
                </a:solidFill>
              </a:rPr>
              <a:t>:   DART Analysis, MYJ, Morrison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74772" name="TextBox 24"/>
          <p:cNvSpPr txBox="1">
            <a:spLocks noChangeArrowheads="1"/>
          </p:cNvSpPr>
          <p:nvPr/>
        </p:nvSpPr>
        <p:spPr bwMode="auto">
          <a:xfrm>
            <a:off x="3754891" y="6330945"/>
            <a:ext cx="224381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000090"/>
                </a:solidFill>
              </a:rPr>
              <a:t>Composite Radar</a:t>
            </a:r>
          </a:p>
        </p:txBody>
      </p:sp>
      <p:pic>
        <p:nvPicPr>
          <p:cNvPr id="21" name="Picture 20" descr="p062912_dart_ref09A.tiff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5375" y="1398689"/>
            <a:ext cx="2102485" cy="212979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2" name="Picture 21" descr="p062912_dart_ref12A.tif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67238" y="1399029"/>
            <a:ext cx="2162556" cy="215696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3" name="Picture 22" descr="p062912_dart_ref15A.tiff"/>
          <p:cNvPicPr>
            <a:picLocks/>
          </p:cNvPicPr>
          <p:nvPr/>
        </p:nvPicPr>
        <p:blipFill>
          <a:blip r:embed="rId8"/>
          <a:stretch>
            <a:fillRect/>
          </a:stretch>
        </p:blipFill>
        <p:spPr>
          <a:xfrm>
            <a:off x="6789788" y="1408327"/>
            <a:ext cx="2151634" cy="2131695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4" name="Picture 23" descr="p062912_dart_ref06A.tiff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5833" y="1384579"/>
            <a:ext cx="2146173" cy="212432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3263007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tellite_vis_ict_20130519203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57872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tellite_vis_ict_20130519210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783609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tellite_vis_ict_20130519213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819365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tellite_vis_ict_20130519220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88363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fc_20130519_2200_with_nmq_bdy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501" y="419100"/>
            <a:ext cx="7988300" cy="597039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197100" y="228600"/>
            <a:ext cx="4737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9 May 2013  22:00 UTC  Surface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9513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tellite_vis_ict_20130519223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81069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tellite_vis_ict_20130519230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535461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tellite_vis_ict_20130519233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08803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tellite_vis_ict_20130520000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145968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fc_20130520_0000_with_nmq_bdy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201" y="393701"/>
            <a:ext cx="7875417" cy="6299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197100" y="228600"/>
            <a:ext cx="4737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20 May 2013  00:00 UTC  Surface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3936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062912_dart_ref09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324" y="1606996"/>
            <a:ext cx="2592922" cy="2373028"/>
          </a:xfrm>
          <a:prstGeom prst="rect">
            <a:avLst/>
          </a:prstGeom>
        </p:spPr>
      </p:pic>
      <p:pic>
        <p:nvPicPr>
          <p:cNvPr id="5" name="Picture 4" descr="p062912_gfs_ref09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324" y="4279910"/>
            <a:ext cx="2544255" cy="2336990"/>
          </a:xfrm>
          <a:prstGeom prst="rect">
            <a:avLst/>
          </a:prstGeom>
        </p:spPr>
      </p:pic>
      <p:pic>
        <p:nvPicPr>
          <p:cNvPr id="6" name="Picture 5" descr="p062912_nam_ref09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9394" y="4279910"/>
            <a:ext cx="2580444" cy="2364138"/>
          </a:xfrm>
          <a:prstGeom prst="rect">
            <a:avLst/>
          </a:prstGeom>
        </p:spPr>
      </p:pic>
      <p:pic>
        <p:nvPicPr>
          <p:cNvPr id="7" name="Picture 6" descr="p062912_ruc_ref09.tif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3684" y="4294513"/>
            <a:ext cx="2595689" cy="2382178"/>
          </a:xfrm>
          <a:prstGeom prst="rect">
            <a:avLst/>
          </a:prstGeom>
        </p:spPr>
      </p:pic>
      <p:pic>
        <p:nvPicPr>
          <p:cNvPr id="8" name="Picture 7" descr="p062912_dartthom_ref09.tif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2870" y="1659871"/>
            <a:ext cx="2556503" cy="2328993"/>
          </a:xfrm>
          <a:prstGeom prst="rect">
            <a:avLst/>
          </a:prstGeom>
        </p:spPr>
      </p:pic>
      <p:pic>
        <p:nvPicPr>
          <p:cNvPr id="9" name="Picture 8" descr="p062912_dartysu_ref09.tif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8617" y="1637334"/>
            <a:ext cx="2571221" cy="234711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274233" y="3947902"/>
            <a:ext cx="613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F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104222" y="3961449"/>
            <a:ext cx="1100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AM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946900" y="3966529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UC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365361" y="1317468"/>
            <a:ext cx="2341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RT-Morrison-YSU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71192" y="1288466"/>
            <a:ext cx="2341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RT-Morrison-MYJ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252632" y="1361139"/>
            <a:ext cx="2341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RT-Thompson-MYJ</a:t>
            </a:r>
            <a:endParaRPr lang="en-US" dirty="0"/>
          </a:p>
        </p:txBody>
      </p:sp>
      <p:pic>
        <p:nvPicPr>
          <p:cNvPr id="17" name="Picture 3" descr="062912_refr_21A.tiff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181142" y="43722"/>
            <a:ext cx="1412545" cy="141254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5416497" y="178108"/>
            <a:ext cx="167227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29 June 2012 </a:t>
            </a:r>
            <a:r>
              <a:rPr lang="en-US" sz="2000" b="1" dirty="0" err="1" smtClean="0">
                <a:solidFill>
                  <a:srgbClr val="FF0000"/>
                </a:solidFill>
              </a:rPr>
              <a:t>Derecho</a:t>
            </a:r>
            <a:endParaRPr lang="en-US" sz="2000" b="1" dirty="0" smtClean="0">
              <a:solidFill>
                <a:srgbClr val="0000FF"/>
              </a:solidFill>
            </a:endParaRPr>
          </a:p>
          <a:p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833146" y="203508"/>
            <a:ext cx="414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90"/>
                </a:solidFill>
              </a:rPr>
              <a:t>…but are especially sensitive to the initial analysis!!</a:t>
            </a:r>
            <a:endParaRPr lang="en-US" sz="2400" b="1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61482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tellite_vis_ict_20130520003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27102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atellite_vis_ict_20130520010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14323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plains_2013051918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87460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plains_20130519183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957429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plains_2013051919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021202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plains_2013051920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063238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plains_20130519203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077222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plains_2013051921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782474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plains_20130519213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175681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plains_2013051922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68428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77510" y="165278"/>
            <a:ext cx="406779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Key MPEX Question: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39800" y="3257034"/>
            <a:ext cx="75819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</a:t>
            </a:r>
            <a:r>
              <a:rPr lang="en-US" sz="2400" dirty="0" smtClean="0">
                <a:solidFill>
                  <a:srgbClr val="0000FF"/>
                </a:solidFill>
              </a:rPr>
              <a:t>Morning </a:t>
            </a:r>
            <a:r>
              <a:rPr lang="en-US" sz="2400" dirty="0" err="1" smtClean="0">
                <a:solidFill>
                  <a:srgbClr val="0000FF"/>
                </a:solidFill>
              </a:rPr>
              <a:t>dropsonde</a:t>
            </a:r>
            <a:r>
              <a:rPr lang="en-US" sz="2400" dirty="0" smtClean="0">
                <a:solidFill>
                  <a:srgbClr val="0000FF"/>
                </a:solidFill>
              </a:rPr>
              <a:t> and MTP observations over the Rocky </a:t>
            </a:r>
            <a:r>
              <a:rPr lang="en-US" sz="2400" dirty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ountain states, upstream of anticipated convective outbreaks over the High Plains     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39800" y="4660900"/>
            <a:ext cx="74549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…Afternoon mobile sounding observations to validate morning model forecasts and to measure the impact of convection on its local environment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81100" y="965200"/>
            <a:ext cx="69723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Can the predictability of significant convective events be improved by reducing analysis uncertainty at the synoptic and sub-synoptic scales?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81200" y="2540962"/>
            <a:ext cx="5295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Enhanced observational periods: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710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plains_20130519223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19106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plains_2013051923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04893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plains_20130519233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711120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plains_2013052000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44777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plains_20130520003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68385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plains_2013052001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657851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plains_20130520013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956818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plains_2013052002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315955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plains_20130520023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81198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ent_plains_20130520030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7029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4167188" y="990600"/>
          <a:ext cx="4214812" cy="420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Document" r:id="rId3" imgW="5626100" imgH="5613400" progId="Word.Document.12">
                  <p:link updateAutomatic="1"/>
                </p:oleObj>
              </mc:Choice>
              <mc:Fallback>
                <p:oleObj name="Document" r:id="rId3" imgW="5626100" imgH="5613400" progId="Word.Document.12">
                  <p:link updateAutomatic="1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188" y="990600"/>
                        <a:ext cx="4214812" cy="420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299" name="TextBox 3"/>
          <p:cNvSpPr txBox="1">
            <a:spLocks noChangeArrowheads="1"/>
          </p:cNvSpPr>
          <p:nvPr/>
        </p:nvSpPr>
        <p:spPr bwMode="auto">
          <a:xfrm>
            <a:off x="1820978" y="116543"/>
            <a:ext cx="62085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 smtClean="0">
                <a:solidFill>
                  <a:srgbClr val="FF0000"/>
                </a:solidFill>
              </a:rPr>
              <a:t>Morning </a:t>
            </a:r>
            <a:r>
              <a:rPr lang="en-US" sz="2800" dirty="0" err="1" smtClean="0">
                <a:solidFill>
                  <a:srgbClr val="FF0000"/>
                </a:solidFill>
              </a:rPr>
              <a:t>Dropsonde</a:t>
            </a:r>
            <a:r>
              <a:rPr lang="en-US" sz="2800" dirty="0" smtClean="0">
                <a:solidFill>
                  <a:srgbClr val="FF0000"/>
                </a:solidFill>
              </a:rPr>
              <a:t> Observations: 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5300" name="TextBox 4"/>
          <p:cNvSpPr txBox="1">
            <a:spLocks noChangeArrowheads="1"/>
          </p:cNvSpPr>
          <p:nvPr/>
        </p:nvSpPr>
        <p:spPr bwMode="auto">
          <a:xfrm>
            <a:off x="685800" y="881063"/>
            <a:ext cx="25320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0000"/>
                </a:solidFill>
              </a:rPr>
              <a:t>15 May – 15 June 2013</a:t>
            </a:r>
          </a:p>
        </p:txBody>
      </p:sp>
      <p:sp>
        <p:nvSpPr>
          <p:cNvPr id="55301" name="TextBox 5"/>
          <p:cNvSpPr txBox="1">
            <a:spLocks noChangeArrowheads="1"/>
          </p:cNvSpPr>
          <p:nvPr/>
        </p:nvSpPr>
        <p:spPr bwMode="auto">
          <a:xfrm>
            <a:off x="609600" y="1262063"/>
            <a:ext cx="2895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0000"/>
                </a:solidFill>
              </a:rPr>
              <a:t>Early Morning GV Flights:  </a:t>
            </a:r>
          </a:p>
        </p:txBody>
      </p:sp>
      <p:sp>
        <p:nvSpPr>
          <p:cNvPr id="55302" name="TextBox 6"/>
          <p:cNvSpPr txBox="1">
            <a:spLocks noChangeArrowheads="1"/>
          </p:cNvSpPr>
          <p:nvPr/>
        </p:nvSpPr>
        <p:spPr bwMode="auto">
          <a:xfrm>
            <a:off x="381000" y="5334000"/>
            <a:ext cx="32131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FF"/>
                </a:solidFill>
              </a:rPr>
              <a:t>Dropsonde observations to better characterize the upstream sub-synoptic and mesoscale structure of the troposphere…</a:t>
            </a:r>
          </a:p>
        </p:txBody>
      </p:sp>
      <p:sp>
        <p:nvSpPr>
          <p:cNvPr id="55304" name="TextBox 9"/>
          <p:cNvSpPr txBox="1">
            <a:spLocks noChangeArrowheads="1"/>
          </p:cNvSpPr>
          <p:nvPr/>
        </p:nvSpPr>
        <p:spPr bwMode="auto">
          <a:xfrm>
            <a:off x="4191000" y="5410200"/>
            <a:ext cx="403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</a:rPr>
              <a:t>**Overall Goal: improve 6–24 h downstream convective forecasts</a:t>
            </a:r>
          </a:p>
        </p:txBody>
      </p:sp>
      <p:sp>
        <p:nvSpPr>
          <p:cNvPr id="55305" name="TextBox 10"/>
          <p:cNvSpPr txBox="1">
            <a:spLocks noChangeArrowheads="1"/>
          </p:cNvSpPr>
          <p:nvPr/>
        </p:nvSpPr>
        <p:spPr bwMode="auto">
          <a:xfrm>
            <a:off x="7851775" y="3581400"/>
            <a:ext cx="12922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8000"/>
                </a:solidFill>
              </a:rPr>
              <a:t>Sample morning deployment</a:t>
            </a:r>
          </a:p>
        </p:txBody>
      </p:sp>
      <p:pic>
        <p:nvPicPr>
          <p:cNvPr id="553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82750"/>
            <a:ext cx="3482975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7" name="Picture 2" descr="C:\Users\hock\Pictures\Picasa\Exports\My Pictures\GH Mini Dropsonde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098800"/>
            <a:ext cx="1028700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4"/>
          <p:cNvSpPr txBox="1">
            <a:spLocks/>
          </p:cNvSpPr>
          <p:nvPr/>
        </p:nvSpPr>
        <p:spPr>
          <a:xfrm>
            <a:off x="304800" y="3429000"/>
            <a:ext cx="2133600" cy="1143000"/>
          </a:xfrm>
          <a:prstGeom prst="rect">
            <a:avLst/>
          </a:prstGeom>
          <a:ln w="38100">
            <a:solidFill>
              <a:srgbClr val="1752F9"/>
            </a:solidFill>
          </a:ln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NCAR GPS </a:t>
            </a:r>
            <a:r>
              <a:rPr lang="en-US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Dropsondes</a:t>
            </a:r>
            <a:r>
              <a:rPr lang="en-US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/>
            </a:r>
            <a:br>
              <a:rPr lang="en-US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</a:br>
            <a:r>
              <a:rPr lang="en-US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( MIST, Mini, AVAPS II/</a:t>
            </a:r>
            <a:r>
              <a:rPr lang="en-US" dirty="0" err="1">
                <a:solidFill>
                  <a:srgbClr val="FF0000"/>
                </a:solidFill>
                <a:latin typeface="+mj-lt"/>
                <a:ea typeface="+mj-ea"/>
                <a:cs typeface="+mj-cs"/>
              </a:rPr>
              <a:t>Vaisala</a:t>
            </a:r>
            <a:r>
              <a:rPr lang="en-US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 RD-94 )</a:t>
            </a:r>
          </a:p>
        </p:txBody>
      </p:sp>
      <p:pic>
        <p:nvPicPr>
          <p:cNvPr id="55309" name="Picture 14" descr="nesl_logo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685800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3504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40621" y="5540065"/>
            <a:ext cx="77086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5/19; two </a:t>
            </a:r>
            <a:r>
              <a:rPr lang="en-US" sz="2400" dirty="0" err="1" smtClean="0"/>
              <a:t>tornadic</a:t>
            </a:r>
            <a:r>
              <a:rPr lang="en-US" sz="2400" dirty="0" smtClean="0"/>
              <a:t> </a:t>
            </a:r>
            <a:r>
              <a:rPr lang="en-US" sz="2400" dirty="0" err="1" smtClean="0"/>
              <a:t>supercells</a:t>
            </a:r>
            <a:r>
              <a:rPr lang="en-US" sz="2400" dirty="0" smtClean="0"/>
              <a:t>;  pre-CI, upstream/downstream sampling, and surround sampling</a:t>
            </a:r>
            <a:endParaRPr lang="en-US" sz="2400" dirty="0"/>
          </a:p>
        </p:txBody>
      </p:sp>
      <p:pic>
        <p:nvPicPr>
          <p:cNvPr id="2" name="Picture 1" descr="20130519_1845_0115-25 (dragged)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057" y="0"/>
            <a:ext cx="6123137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25629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anim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44538" y="0"/>
            <a:ext cx="765333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882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esearch.CSU_sonde.201305191858.skew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760967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esearch.CSU_sonde.201305192110.skew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779568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esearch.CSU_sonde.201305192247.skew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90051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5.19layers_flattened_event (Converted)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5100" y="520700"/>
            <a:ext cx="8864600" cy="520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1010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MPEX_Cape21_051913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612" y="765125"/>
            <a:ext cx="6277672" cy="550897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06762" y="103848"/>
            <a:ext cx="17140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05/19/13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89325" y="6274102"/>
            <a:ext cx="33535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0000FF"/>
                </a:solidFill>
              </a:rPr>
              <a:t>WRF CAPE/Shear:  21 UTC</a:t>
            </a:r>
            <a:endParaRPr lang="en-US" sz="2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291041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PEX_radar_051913.tiff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736" y="1012234"/>
            <a:ext cx="3972560" cy="4310761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 descr="MPEX_wrfdart12_051913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4954" y="767635"/>
            <a:ext cx="4559046" cy="481101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06763" y="241905"/>
            <a:ext cx="17140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05/19/13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412945" y="5461539"/>
            <a:ext cx="249381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Radar 00:00 UTC</a:t>
            </a:r>
            <a:endParaRPr lang="en-US" sz="2200" dirty="0"/>
          </a:p>
        </p:txBody>
      </p:sp>
      <p:sp>
        <p:nvSpPr>
          <p:cNvPr id="6" name="TextBox 5"/>
          <p:cNvSpPr txBox="1"/>
          <p:nvPr/>
        </p:nvSpPr>
        <p:spPr>
          <a:xfrm>
            <a:off x="5262865" y="5461539"/>
            <a:ext cx="31437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WRF-DART 12 h Forecast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22735401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PEX_BAMS_fig1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899" y="939799"/>
            <a:ext cx="7997781" cy="514350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83138" y="347981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36 h Dart Ensemble Forecasts:  Valid  00 UTC  20 May 2013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5051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PEX_BAMS_fig1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400" y="1003300"/>
            <a:ext cx="7756902" cy="5029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83138" y="360681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12 h Dart Ensemble Forecasts:  Valid  00 UTC  20 May 2013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6921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PEX_053113_Flight16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9559" y="281840"/>
            <a:ext cx="4525264" cy="3152140"/>
          </a:xfrm>
          <a:prstGeom prst="rect">
            <a:avLst/>
          </a:prstGeom>
        </p:spPr>
      </p:pic>
      <p:pic>
        <p:nvPicPr>
          <p:cNvPr id="3" name="Picture 2" descr="MPEX_053113_Flight23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1318" y="3585891"/>
            <a:ext cx="4516628" cy="316077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9901" y="175660"/>
            <a:ext cx="28673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</a:t>
            </a:r>
            <a:r>
              <a:rPr lang="en-US" sz="2800" dirty="0" smtClean="0">
                <a:solidFill>
                  <a:srgbClr val="FF0000"/>
                </a:solidFill>
              </a:rPr>
              <a:t>31 May 2013       “El Reno Tornado”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2766" y="1258133"/>
            <a:ext cx="248112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ircraft observations taken early in the morning, upstream from expected severe storms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7489" y="4103630"/>
            <a:ext cx="25987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evere storms develop over central Oklahoma later that afternoon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60860" y="1258133"/>
            <a:ext cx="128906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12:00 UTC ~200 </a:t>
            </a:r>
            <a:r>
              <a:rPr lang="en-US" sz="2000" dirty="0" err="1" smtClean="0">
                <a:solidFill>
                  <a:srgbClr val="FF0000"/>
                </a:solidFill>
              </a:rPr>
              <a:t>hPa</a:t>
            </a:r>
            <a:r>
              <a:rPr lang="en-US" sz="2000" dirty="0" smtClean="0">
                <a:solidFill>
                  <a:srgbClr val="FF0000"/>
                </a:solidFill>
              </a:rPr>
              <a:t>       winds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72619" y="4232968"/>
            <a:ext cx="12890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23:00 UTC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328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PEX_BAMS_fig1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17600"/>
            <a:ext cx="9144000" cy="384768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60938" y="424181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36 h Dart Ensemble Forecasts:  Valid  00 UTC  20 May 2013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1600" y="4975444"/>
            <a:ext cx="42037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Updraft </a:t>
            </a:r>
            <a:r>
              <a:rPr lang="en-US" sz="2000" dirty="0" err="1" smtClean="0">
                <a:solidFill>
                  <a:srgbClr val="0000FF"/>
                </a:solidFill>
              </a:rPr>
              <a:t>Helicity</a:t>
            </a:r>
            <a:r>
              <a:rPr lang="en-US" sz="2000" dirty="0" smtClean="0">
                <a:solidFill>
                  <a:srgbClr val="0000FF"/>
                </a:solidFill>
              </a:rPr>
              <a:t> (UH)</a:t>
            </a:r>
          </a:p>
          <a:p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                </a:t>
            </a:r>
            <a:r>
              <a:rPr lang="en-US" sz="2000" dirty="0" smtClean="0"/>
              <a:t>&gt; ~75:   Severe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             &gt; ~150: Sign. Severe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444667"/>
              </p:ext>
            </p:extLst>
          </p:nvPr>
        </p:nvGraphicFramePr>
        <p:xfrm>
          <a:off x="2555239" y="4777910"/>
          <a:ext cx="1655963" cy="886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901700" imgH="482600" progId="Equation.DSMT4">
                  <p:embed/>
                </p:oleObj>
              </mc:Choice>
              <mc:Fallback>
                <p:oleObj name="Equation" r:id="rId4" imgW="9017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239" y="4777910"/>
                        <a:ext cx="1655963" cy="886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13300" y="4975444"/>
            <a:ext cx="37152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robability of </a:t>
            </a:r>
            <a:r>
              <a:rPr lang="en-US" sz="2000" dirty="0" err="1" smtClean="0">
                <a:solidFill>
                  <a:srgbClr val="0000FF"/>
                </a:solidFill>
              </a:rPr>
              <a:t>Accum</a:t>
            </a:r>
            <a:r>
              <a:rPr lang="en-US" sz="2000" dirty="0" smtClean="0">
                <a:solidFill>
                  <a:srgbClr val="0000FF"/>
                </a:solidFill>
              </a:rPr>
              <a:t>. 00-03 UTC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9525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odel.WRF_Ensemble.201305191200.000_Neighborhood_Probability_Sfc_Winds_AL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500" y="0"/>
            <a:ext cx="6477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322631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PEX_radar_051913.tiff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936" y="1012234"/>
            <a:ext cx="3972560" cy="431076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3906763" y="241905"/>
            <a:ext cx="17140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05/19/13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048131" y="5445951"/>
            <a:ext cx="249381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Radar 00:00 UTC</a:t>
            </a:r>
            <a:endParaRPr lang="en-US" sz="2200" dirty="0"/>
          </a:p>
        </p:txBody>
      </p:sp>
      <p:pic>
        <p:nvPicPr>
          <p:cNvPr id="7" name="Picture 6" descr="z_neighbor_refw_ALL_05191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6688" y="795554"/>
            <a:ext cx="4798990" cy="5081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562328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PEX_radar_051913.tiff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496" y="1012234"/>
            <a:ext cx="3972560" cy="431076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3906763" y="241905"/>
            <a:ext cx="17140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05/19/13</a:t>
            </a:r>
            <a:endParaRPr lang="en-US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1412945" y="5461539"/>
            <a:ext cx="249381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Radar 00:00 UTC</a:t>
            </a:r>
            <a:endParaRPr lang="en-US" sz="2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6172" y="917664"/>
            <a:ext cx="4560574" cy="5080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295928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esearch.CSU_sonde.201305191858.skew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561" y="817862"/>
            <a:ext cx="2926080" cy="2926080"/>
          </a:xfrm>
          <a:prstGeom prst="rect">
            <a:avLst/>
          </a:prstGeom>
        </p:spPr>
      </p:pic>
      <p:pic>
        <p:nvPicPr>
          <p:cNvPr id="3" name="Picture 2" descr="research.CSU_sonde.201305192110.skew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8641" y="840004"/>
            <a:ext cx="2926080" cy="2926080"/>
          </a:xfrm>
          <a:prstGeom prst="rect">
            <a:avLst/>
          </a:prstGeom>
        </p:spPr>
      </p:pic>
      <p:pic>
        <p:nvPicPr>
          <p:cNvPr id="4" name="Picture 3" descr="research.CSU_sonde.201305192247.skew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3002" y="888991"/>
            <a:ext cx="2926080" cy="292608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050128" y="48985"/>
            <a:ext cx="5874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MPEX Mobile Soundings  19 May 2013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5" name="Picture 4" descr="MPEX_WRF_oun_19.tif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946" y="4044020"/>
            <a:ext cx="2844800" cy="2590800"/>
          </a:xfrm>
          <a:prstGeom prst="rect">
            <a:avLst/>
          </a:prstGeom>
        </p:spPr>
      </p:pic>
      <p:pic>
        <p:nvPicPr>
          <p:cNvPr id="10" name="Picture 9" descr="MPEX_WRF_oun_23.tif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2300" y="4009560"/>
            <a:ext cx="2806700" cy="2616200"/>
          </a:xfrm>
          <a:prstGeom prst="rect">
            <a:avLst/>
          </a:prstGeom>
        </p:spPr>
      </p:pic>
      <p:pic>
        <p:nvPicPr>
          <p:cNvPr id="11" name="Picture 10" descr="MPEX_WRF_oun_00.tif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4721" y="3996860"/>
            <a:ext cx="2844800" cy="27305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58800" y="3781666"/>
            <a:ext cx="1892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WRF  OUN  19 UTC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00800" y="3863992"/>
            <a:ext cx="1892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WRF  OUN  00 UTC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530600" y="3816126"/>
            <a:ext cx="18923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WRF  OUN  23 UTC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52500" y="572205"/>
            <a:ext cx="1351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CSU  19 UTC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35400" y="565655"/>
            <a:ext cx="1351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CSU  21 UTC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992272" y="572205"/>
            <a:ext cx="1351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CSU  23 UTC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24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Trier_mwr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8100" y="0"/>
            <a:ext cx="6524897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6779" y="808144"/>
            <a:ext cx="10263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MWR 2015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60089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PEX_BAMS_fig9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90600"/>
            <a:ext cx="9144000" cy="425522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243752" y="5132185"/>
            <a:ext cx="31763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ater Vapor and 500 </a:t>
            </a:r>
            <a:r>
              <a:rPr lang="en-US" dirty="0" err="1" smtClean="0">
                <a:solidFill>
                  <a:srgbClr val="0000FF"/>
                </a:solidFill>
              </a:rPr>
              <a:t>hP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dropsonde</a:t>
            </a:r>
            <a:r>
              <a:rPr lang="en-US" dirty="0" smtClean="0">
                <a:solidFill>
                  <a:srgbClr val="0000FF"/>
                </a:solidFill>
              </a:rPr>
              <a:t> wind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9810" y="5271944"/>
            <a:ext cx="37751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500 </a:t>
            </a:r>
            <a:r>
              <a:rPr lang="en-US" sz="2000" dirty="0" err="1" smtClean="0">
                <a:solidFill>
                  <a:srgbClr val="0000FF"/>
                </a:solidFill>
              </a:rPr>
              <a:t>hPa</a:t>
            </a:r>
            <a:r>
              <a:rPr lang="en-US" sz="2000" dirty="0" smtClean="0">
                <a:solidFill>
                  <a:srgbClr val="0000FF"/>
                </a:solidFill>
              </a:rPr>
              <a:t> and Surface </a:t>
            </a:r>
            <a:r>
              <a:rPr lang="en-US" sz="2000" dirty="0">
                <a:solidFill>
                  <a:srgbClr val="0000FF"/>
                </a:solidFill>
              </a:rPr>
              <a:t>C</a:t>
            </a:r>
            <a:r>
              <a:rPr lang="en-US" sz="2000" dirty="0" smtClean="0">
                <a:solidFill>
                  <a:srgbClr val="0000FF"/>
                </a:solidFill>
              </a:rPr>
              <a:t>omposit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2640" y="279400"/>
            <a:ext cx="6782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MPEX Case Example:    19 May 2013  12 UTC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376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733150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odel.WRF_Ensemble.201305191200.012_Ensemble_mean_PV_300_HP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000" y="0"/>
            <a:ext cx="734785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134845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odel.WRF_Ensemble.201305191200.012_Ensemble_spread_PV_300_HP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000" y="0"/>
            <a:ext cx="734785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20870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110" y="1421518"/>
            <a:ext cx="7289290" cy="491578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24410" y="238580"/>
            <a:ext cx="827989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           </a:t>
            </a:r>
            <a:r>
              <a:rPr lang="en-US" sz="2800" b="1" dirty="0" smtClean="0">
                <a:solidFill>
                  <a:srgbClr val="FF0000"/>
                </a:solidFill>
              </a:rPr>
              <a:t>Afternoon Mobile Sounding Launches: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(Jeff Trapp, Mike </a:t>
            </a:r>
            <a:r>
              <a:rPr lang="en-US" sz="2400" dirty="0" err="1" smtClean="0">
                <a:solidFill>
                  <a:srgbClr val="0000FF"/>
                </a:solidFill>
              </a:rPr>
              <a:t>Coniglio</a:t>
            </a:r>
            <a:r>
              <a:rPr lang="en-US" sz="2400" dirty="0" smtClean="0">
                <a:solidFill>
                  <a:srgbClr val="0000FF"/>
                </a:solidFill>
              </a:rPr>
              <a:t>, Russ Schumacher, Dave </a:t>
            </a:r>
            <a:r>
              <a:rPr lang="en-US" sz="2400" dirty="0" err="1" smtClean="0">
                <a:solidFill>
                  <a:srgbClr val="0000FF"/>
                </a:solidFill>
              </a:rPr>
              <a:t>Stensrud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2974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odel.WRF_Ensemble.201305191200.012_Ensemble_spread_Geop_Ht_500_HP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000" y="0"/>
            <a:ext cx="734785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56457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odel.WRF_Ensemble.201305191200.012_Ensemble_spread_Abs_Vort_500_HP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000" y="0"/>
            <a:ext cx="734785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821275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odel.WRF_Ensemble.201305191200.012_Ensemble_spread_PV_500_HP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000" y="0"/>
            <a:ext cx="734785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581517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odel.WRF_Ensemble.201305191200.012_Ensemble_spread_Geop_Ht_700_HP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000" y="0"/>
            <a:ext cx="734785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09186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model.WRF_Ensemble.201305191200.012_Ensemble_spread_Dewpoin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000" y="0"/>
            <a:ext cx="734785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306106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odel.WRF_Ensemble.201305191200.012_Ensemble_spread_Temp_Sf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000" y="0"/>
            <a:ext cx="734785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44019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30519_rpt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4222" y="899965"/>
            <a:ext cx="6877822" cy="482156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06763" y="241905"/>
            <a:ext cx="17140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05/19/13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77698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7</TotalTime>
  <Words>667</Words>
  <Application>Microsoft Macintosh PowerPoint</Application>
  <PresentationFormat>On-screen Show (4:3)</PresentationFormat>
  <Paragraphs>102</Paragraphs>
  <Slides>85</Slides>
  <Notes>0</Notes>
  <HiddenSlides>0</HiddenSlides>
  <MMClips>2</MMClips>
  <ScaleCrop>false</ScaleCrop>
  <HeadingPairs>
    <vt:vector size="8" baseType="variant">
      <vt:variant>
        <vt:lpstr>Theme</vt:lpstr>
      </vt:variant>
      <vt:variant>
        <vt:i4>1</vt:i4>
      </vt:variant>
      <vt:variant>
        <vt:lpstr>Links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5</vt:i4>
      </vt:variant>
    </vt:vector>
  </HeadingPairs>
  <TitlesOfParts>
    <vt:vector size="88" baseType="lpstr">
      <vt:lpstr>Office Theme</vt:lpstr>
      <vt:lpstr>???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rris Weisman</dc:creator>
  <cp:lastModifiedBy>Morris Weisman</cp:lastModifiedBy>
  <cp:revision>45</cp:revision>
  <dcterms:created xsi:type="dcterms:W3CDTF">2014-04-27T15:45:15Z</dcterms:created>
  <dcterms:modified xsi:type="dcterms:W3CDTF">2017-09-25T17:32:27Z</dcterms:modified>
</cp:coreProperties>
</file>